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79EC84" w14:textId="7108D9C7" w:rsidR="004313E4" w:rsidRDefault="004313E4">
      <w:pPr>
        <w:rPr>
          <w:rFonts w:hint="eastAsia"/>
          <w:noProof/>
        </w:rPr>
      </w:pPr>
    </w:p>
    <w:p w14:paraId="60733F4B" w14:textId="77777777" w:rsidR="004313E4" w:rsidRDefault="004313E4">
      <w:pPr>
        <w:rPr>
          <w:noProof/>
        </w:rPr>
      </w:pPr>
    </w:p>
    <w:p w14:paraId="40501B0E" w14:textId="77777777" w:rsidR="004313E4" w:rsidRDefault="004313E4">
      <w:pPr>
        <w:rPr>
          <w:noProof/>
        </w:rPr>
      </w:pPr>
    </w:p>
    <w:p w14:paraId="5C2AC239" w14:textId="77777777" w:rsidR="00BA00C7" w:rsidRDefault="00512143">
      <w:r>
        <w:rPr>
          <w:noProof/>
        </w:rPr>
        <w:drawing>
          <wp:inline distT="0" distB="0" distL="0" distR="0" wp14:anchorId="462FF203" wp14:editId="38642F70">
            <wp:extent cx="5265420" cy="3856990"/>
            <wp:effectExtent l="0" t="0" r="0" b="3810"/>
            <wp:docPr id="1" name="图片 1" descr="Macintosh HD:Users:yangchao:Desktop:Screen Shot 2015-03-04 at 11.32.1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yangchao:Desktop:Screen Shot 2015-03-04 at 11.32.13 AM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85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9F240" w14:textId="77777777" w:rsidR="00512143" w:rsidRDefault="00512143" w:rsidP="00512143">
      <w:r>
        <w:t xml:space="preserve">        </w:t>
      </w:r>
      <w:r>
        <w:rPr>
          <w:rFonts w:hint="eastAsia"/>
          <w:noProof/>
        </w:rPr>
        <w:drawing>
          <wp:inline distT="0" distB="0" distL="0" distR="0" wp14:anchorId="767CA710" wp14:editId="272206AD">
            <wp:extent cx="3733122" cy="845574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ameterPrior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251" cy="846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F7085" w14:textId="77777777" w:rsidR="00512143" w:rsidRDefault="00512143" w:rsidP="00512143">
      <w:r>
        <w:t xml:space="preserve">     </w:t>
      </w:r>
      <w:r>
        <w:rPr>
          <w:noProof/>
        </w:rPr>
        <w:drawing>
          <wp:inline distT="0" distB="0" distL="0" distR="0" wp14:anchorId="5F66EA0C" wp14:editId="0A2DA7FA">
            <wp:extent cx="4343400" cy="477680"/>
            <wp:effectExtent l="0" t="0" r="0" b="5080"/>
            <wp:docPr id="4" name="图片 4" descr="Macintosh HD:Users:yangchao:Desktop:Screen Shot 2015-03-04 at 11.40.0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yangchao:Desktop:Screen Shot 2015-03-04 at 11.40.03 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128" cy="47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C6E1E" w14:textId="77777777" w:rsidR="00512143" w:rsidRDefault="00512143" w:rsidP="00512143"/>
    <w:p w14:paraId="19E93989" w14:textId="77777777" w:rsidR="00512143" w:rsidRDefault="00512143" w:rsidP="00512143">
      <w:r>
        <w:rPr>
          <w:noProof/>
        </w:rPr>
        <w:drawing>
          <wp:inline distT="0" distB="0" distL="0" distR="0" wp14:anchorId="1491DE97" wp14:editId="3B15063F">
            <wp:extent cx="4572000" cy="498884"/>
            <wp:effectExtent l="0" t="0" r="0" b="9525"/>
            <wp:docPr id="3" name="图片 3" descr="Macintosh HD:Users:yangchao:Desktop:Screen Shot 2015-03-04 at 11.40.1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yangchao:Desktop:Screen Shot 2015-03-04 at 11.40.15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98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0FEEF" w14:textId="77777777" w:rsidR="004313E4" w:rsidRDefault="004313E4" w:rsidP="00512143"/>
    <w:p w14:paraId="7550D935" w14:textId="77777777" w:rsidR="004313E4" w:rsidRDefault="004313E4" w:rsidP="00512143"/>
    <w:p w14:paraId="39A9C3E9" w14:textId="77777777" w:rsidR="004313E4" w:rsidRDefault="004313E4" w:rsidP="00512143"/>
    <w:p w14:paraId="40CD8CA6" w14:textId="77777777" w:rsidR="004313E4" w:rsidRDefault="004313E4" w:rsidP="00512143"/>
    <w:p w14:paraId="28998F54" w14:textId="77777777" w:rsidR="004313E4" w:rsidRPr="004313E4" w:rsidRDefault="004313E4" w:rsidP="00512143">
      <w:r>
        <w:rPr>
          <w:noProof/>
        </w:rPr>
        <w:lastRenderedPageBreak/>
        <w:drawing>
          <wp:inline distT="0" distB="0" distL="0" distR="0" wp14:anchorId="309D6BFD" wp14:editId="22449F3B">
            <wp:extent cx="5265420" cy="2647315"/>
            <wp:effectExtent l="0" t="0" r="0" b="0"/>
            <wp:docPr id="5" name="图片 5" descr="Macintosh HD:Users:yangchao:Desktop:ExpectationPropagationThesis:Adpredictor_Related_articles:factorGraphIllustr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yangchao:Desktop:ExpectationPropagationThesis:Adpredictor_Related_articles:factorGraphIllustration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C46E2" w14:textId="77777777" w:rsidR="004313E4" w:rsidRDefault="004313E4" w:rsidP="00512143">
      <w:r>
        <w:rPr>
          <w:noProof/>
        </w:rPr>
        <w:drawing>
          <wp:inline distT="0" distB="0" distL="0" distR="0" wp14:anchorId="3D9D5780" wp14:editId="5832A4C3">
            <wp:extent cx="4343400" cy="529289"/>
            <wp:effectExtent l="0" t="0" r="0" b="4445"/>
            <wp:docPr id="6" name="图片 6" descr="Macintosh HD:Users:yangchao:Desktop:ExpectationPropagationThesis:Adpredictor_Related_articles:sumVarian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yangchao:Desktop:ExpectationPropagationThesis:Adpredictor_Related_articles:sumVariance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529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81CE0" w14:textId="77777777" w:rsidR="004313E4" w:rsidRDefault="004313E4" w:rsidP="00512143"/>
    <w:p w14:paraId="6ED88FDE" w14:textId="77777777" w:rsidR="004313E4" w:rsidRDefault="004B1605" w:rsidP="00512143">
      <w:r>
        <w:rPr>
          <w:noProof/>
        </w:rPr>
        <w:drawing>
          <wp:inline distT="0" distB="0" distL="0" distR="0" wp14:anchorId="29E7AFD2" wp14:editId="3850E31B">
            <wp:extent cx="4457700" cy="911216"/>
            <wp:effectExtent l="0" t="0" r="0" b="3810"/>
            <wp:docPr id="7" name="图片 7" descr="Macintosh HD:Users:yangchao:Desktop:ExpectationPropagationThesis:Adpredictor_Related_articles:meanUpdateFormul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yangchao:Desktop:ExpectationPropagationThesis:Adpredictor_Related_articles:meanUpdateFormular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399" cy="911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43755" w14:textId="77777777" w:rsidR="004B1605" w:rsidRDefault="004B1605" w:rsidP="00512143">
      <w:r>
        <w:rPr>
          <w:noProof/>
        </w:rPr>
        <w:drawing>
          <wp:inline distT="0" distB="0" distL="0" distR="0" wp14:anchorId="12255828" wp14:editId="3DB3A5BD">
            <wp:extent cx="4229100" cy="799714"/>
            <wp:effectExtent l="0" t="0" r="0" b="0"/>
            <wp:docPr id="8" name="图片 8" descr="Macintosh HD:Users:yangchao:Desktop:ExpectationPropagationThesis:Adpredictor_Related_articles:varianceUpdateFormul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yangchao:Desktop:ExpectationPropagationThesis:Adpredictor_Related_articles:varianceUpdateFormular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799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B58C5" w14:textId="77777777" w:rsidR="004B1605" w:rsidRDefault="004B1605" w:rsidP="00512143"/>
    <w:p w14:paraId="29A973CE" w14:textId="593CBCE5" w:rsidR="004B1605" w:rsidRDefault="00EF0858" w:rsidP="00512143">
      <w:r>
        <w:rPr>
          <w:rFonts w:hint="eastAsia"/>
        </w:rPr>
        <w:t>Theory Background</w:t>
      </w:r>
      <w:r w:rsidR="000E2D0A">
        <w:rPr>
          <w:rFonts w:hint="eastAsia"/>
        </w:rPr>
        <w:t>：</w:t>
      </w:r>
    </w:p>
    <w:p w14:paraId="64CC7196" w14:textId="77777777" w:rsidR="00EF0858" w:rsidRDefault="006E10E9" w:rsidP="00512143">
      <w:r>
        <w:rPr>
          <w:position w:val="-40"/>
        </w:rPr>
        <w:pict w14:anchorId="2FEA07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39pt">
            <v:imagedata r:id="rId13" o:title=""/>
          </v:shape>
        </w:pict>
      </w:r>
    </w:p>
    <w:p w14:paraId="122E79D6" w14:textId="77777777" w:rsidR="00A01601" w:rsidRDefault="00A01601" w:rsidP="00512143">
      <w:proofErr w:type="gramStart"/>
      <w:r>
        <w:t>minimize</w:t>
      </w:r>
      <w:proofErr w:type="gramEnd"/>
      <w:r>
        <w:t xml:space="preserve"> KL-divergence </w:t>
      </w:r>
      <w:r w:rsidR="006E10E9">
        <w:rPr>
          <w:position w:val="-10"/>
        </w:rPr>
        <w:pict w14:anchorId="4038EEAD">
          <v:shape id="_x0000_i1026" type="#_x0000_t75" style="width:86pt;height:18pt">
            <v:imagedata r:id="rId14" o:title=""/>
          </v:shape>
        </w:pict>
      </w:r>
      <w:r>
        <w:t xml:space="preserve"> subject to the constraint that </w:t>
      </w:r>
      <w:r w:rsidR="006E10E9">
        <w:rPr>
          <w:position w:val="-10"/>
        </w:rPr>
        <w:pict w14:anchorId="63294214">
          <v:shape id="_x0000_i1027" type="#_x0000_t75" style="width:37pt;height:18pt">
            <v:imagedata r:id="rId15" o:title=""/>
          </v:shape>
        </w:pict>
      </w:r>
      <w:r>
        <w:t xml:space="preserve"> is a Gaussian distribution. </w:t>
      </w:r>
    </w:p>
    <w:p w14:paraId="1C04C144" w14:textId="77777777" w:rsidR="00A01601" w:rsidRDefault="006E10E9" w:rsidP="00512143">
      <w:r>
        <w:rPr>
          <w:position w:val="-18"/>
        </w:rPr>
        <w:pict w14:anchorId="40D8F44C">
          <v:shape id="_x0000_i1028" type="#_x0000_t75" style="width:89pt;height:24pt">
            <v:imagedata r:id="rId16" o:title=""/>
          </v:shape>
        </w:pict>
      </w:r>
    </w:p>
    <w:p w14:paraId="7D76FBDB" w14:textId="77777777" w:rsidR="002905A9" w:rsidRDefault="006E10E9" w:rsidP="00512143">
      <w:r>
        <w:rPr>
          <w:position w:val="-18"/>
        </w:rPr>
        <w:pict w14:anchorId="5E20EB30">
          <v:shape id="_x0000_i1029" type="#_x0000_t75" style="width:182pt;height:24pt">
            <v:imagedata r:id="rId17" o:title=""/>
          </v:shape>
        </w:pict>
      </w:r>
    </w:p>
    <w:p w14:paraId="58A8FC90" w14:textId="77777777" w:rsidR="008554DA" w:rsidRDefault="008554DA" w:rsidP="00512143">
      <w:proofErr w:type="gramStart"/>
      <w:r>
        <w:t>in</w:t>
      </w:r>
      <w:proofErr w:type="gramEnd"/>
      <w:r>
        <w:t xml:space="preserve"> others words, expectation constraints:</w:t>
      </w:r>
    </w:p>
    <w:p w14:paraId="65EE11D4" w14:textId="77777777" w:rsidR="008554DA" w:rsidRDefault="006E10E9" w:rsidP="00512143">
      <w:r>
        <w:rPr>
          <w:position w:val="-18"/>
        </w:rPr>
        <w:pict w14:anchorId="2FEB79A3">
          <v:shape id="_x0000_i1030" type="#_x0000_t75" style="width:78pt;height:20pt">
            <v:imagedata r:id="rId18" o:title=""/>
          </v:shape>
        </w:pict>
      </w:r>
    </w:p>
    <w:p w14:paraId="792ED2F8" w14:textId="77777777" w:rsidR="008554DA" w:rsidRDefault="008554DA" w:rsidP="00512143">
      <w:r w:rsidRPr="008554DA">
        <w:rPr>
          <w:position w:val="-18"/>
        </w:rPr>
        <w:object w:dxaOrig="2040" w:dyaOrig="440" w14:anchorId="77A63CF3">
          <v:shape id="_x0000_i1031" type="#_x0000_t75" style="width:102pt;height:22pt" o:ole="">
            <v:imagedata r:id="rId19" o:title=""/>
          </v:shape>
          <o:OLEObject Type="Embed" ProgID="Equation.DSMT4" ShapeID="_x0000_i1031" DrawAspect="Content" ObjectID="_1361256894" r:id="rId20"/>
        </w:object>
      </w:r>
    </w:p>
    <w:p w14:paraId="146075F3" w14:textId="77777777" w:rsidR="008554DA" w:rsidRDefault="006E10E9" w:rsidP="00512143">
      <w:r>
        <w:rPr>
          <w:position w:val="-18"/>
        </w:rPr>
        <w:pict w14:anchorId="3F7D3535">
          <v:shape id="_x0000_i1032" type="#_x0000_t75" style="width:124pt;height:24pt">
            <v:imagedata r:id="rId21" o:title=""/>
          </v:shape>
        </w:pict>
      </w:r>
    </w:p>
    <w:p w14:paraId="53999683" w14:textId="1FD15A21" w:rsidR="00245F8F" w:rsidRDefault="00910596" w:rsidP="00512143">
      <w:r>
        <w:t xml:space="preserve">        </w:t>
      </w:r>
      <w:r w:rsidR="00245F8F" w:rsidRPr="00245F8F">
        <w:rPr>
          <w:position w:val="-30"/>
        </w:rPr>
        <w:object w:dxaOrig="4400" w:dyaOrig="680" w14:anchorId="416F00B4">
          <v:shape id="_x0000_i1033" type="#_x0000_t75" style="width:220pt;height:34pt" o:ole="">
            <v:imagedata r:id="rId22" o:title=""/>
          </v:shape>
          <o:OLEObject Type="Embed" ProgID="Equation.DSMT4" ShapeID="_x0000_i1033" DrawAspect="Content" ObjectID="_1361256895" r:id="rId23"/>
        </w:object>
      </w:r>
    </w:p>
    <w:p w14:paraId="51322340" w14:textId="58A20CE9" w:rsidR="00A31DA4" w:rsidRDefault="00A31DA4" w:rsidP="00512143">
      <w:r w:rsidRPr="00A31DA4">
        <w:rPr>
          <w:position w:val="-30"/>
        </w:rPr>
        <w:object w:dxaOrig="7040" w:dyaOrig="680" w14:anchorId="5BD630E4">
          <v:shape id="_x0000_i1034" type="#_x0000_t75" style="width:352pt;height:34pt" o:ole="">
            <v:imagedata r:id="rId24" o:title=""/>
          </v:shape>
          <o:OLEObject Type="Embed" ProgID="Equation.DSMT4" ShapeID="_x0000_i1034" DrawAspect="Content" ObjectID="_1361256896" r:id="rId25"/>
        </w:object>
      </w:r>
    </w:p>
    <w:p w14:paraId="431E8A66" w14:textId="3D7B5CB6" w:rsidR="00A31DA4" w:rsidRDefault="00910596" w:rsidP="00512143">
      <w:r>
        <w:t xml:space="preserve">            </w:t>
      </w:r>
      <w:r w:rsidR="00A31DA4" w:rsidRPr="00A31DA4">
        <w:rPr>
          <w:position w:val="-30"/>
        </w:rPr>
        <w:object w:dxaOrig="1380" w:dyaOrig="700" w14:anchorId="46F009BD">
          <v:shape id="_x0000_i1035" type="#_x0000_t75" style="width:69pt;height:35pt" o:ole="">
            <v:imagedata r:id="rId26" o:title=""/>
          </v:shape>
          <o:OLEObject Type="Embed" ProgID="Equation.DSMT4" ShapeID="_x0000_i1035" DrawAspect="Content" ObjectID="_1361256897" r:id="rId27"/>
        </w:object>
      </w:r>
    </w:p>
    <w:bookmarkStart w:id="0" w:name="_GoBack"/>
    <w:p w14:paraId="01B26823" w14:textId="1677861E" w:rsidR="00A31DA4" w:rsidRDefault="00910596" w:rsidP="00512143">
      <w:pPr>
        <w:rPr>
          <w:rFonts w:hint="eastAsia"/>
        </w:rPr>
      </w:pPr>
      <w:r w:rsidRPr="00910596">
        <w:rPr>
          <w:position w:val="-14"/>
        </w:rPr>
        <w:object w:dxaOrig="3080" w:dyaOrig="360" w14:anchorId="344A41F6">
          <v:shape id="_x0000_i1036" type="#_x0000_t75" style="width:154pt;height:18pt" o:ole="">
            <v:imagedata r:id="rId28" o:title=""/>
          </v:shape>
          <o:OLEObject Type="Embed" ProgID="Equation.DSMT4" ShapeID="_x0000_i1036" DrawAspect="Content" ObjectID="_1361256898" r:id="rId29"/>
        </w:object>
      </w:r>
      <w:bookmarkEnd w:id="0"/>
      <w:r w:rsidR="006E10E9">
        <w:rPr>
          <w:rFonts w:hint="eastAsia"/>
          <w:position w:val="-14"/>
        </w:rPr>
        <w:t xml:space="preserve">   </w:t>
      </w:r>
    </w:p>
    <w:p w14:paraId="40A078DA" w14:textId="5071AD8C" w:rsidR="00910596" w:rsidRDefault="00910596" w:rsidP="00512143">
      <w:r w:rsidRPr="00910596">
        <w:rPr>
          <w:position w:val="-14"/>
        </w:rPr>
        <w:object w:dxaOrig="5860" w:dyaOrig="400" w14:anchorId="341BC5AD">
          <v:shape id="_x0000_i1037" type="#_x0000_t75" style="width:293pt;height:20pt" o:ole="">
            <v:imagedata r:id="rId30" o:title=""/>
          </v:shape>
          <o:OLEObject Type="Embed" ProgID="Equation.DSMT4" ShapeID="_x0000_i1037" DrawAspect="Content" ObjectID="_1361256899" r:id="rId31"/>
        </w:object>
      </w:r>
    </w:p>
    <w:p w14:paraId="287B5451" w14:textId="77777777" w:rsidR="00910596" w:rsidRDefault="00910596" w:rsidP="00512143"/>
    <w:p w14:paraId="1E5E726E" w14:textId="3F85C85A" w:rsidR="00910596" w:rsidRDefault="002A261E" w:rsidP="00512143">
      <w:r>
        <w:t>Rank</w:t>
      </w:r>
      <w:r w:rsidR="00910596">
        <w:t xml:space="preserve"> </w:t>
      </w:r>
      <w:proofErr w:type="gramStart"/>
      <w:r w:rsidR="00910596">
        <w:t>1 update</w:t>
      </w:r>
      <w:r>
        <w:t>s</w:t>
      </w:r>
      <w:proofErr w:type="gramEnd"/>
      <w:r w:rsidR="00142CDD">
        <w:t>:</w:t>
      </w:r>
    </w:p>
    <w:p w14:paraId="5A02F1A3" w14:textId="60B3E66A" w:rsidR="002A261E" w:rsidRDefault="002A261E" w:rsidP="00512143">
      <w:r w:rsidRPr="002A261E">
        <w:rPr>
          <w:position w:val="-10"/>
        </w:rPr>
        <w:object w:dxaOrig="1520" w:dyaOrig="320" w14:anchorId="709B652B">
          <v:shape id="_x0000_i1038" type="#_x0000_t75" style="width:76pt;height:16pt" o:ole="">
            <v:imagedata r:id="rId32" o:title=""/>
          </v:shape>
          <o:OLEObject Type="Embed" ProgID="Equation.DSMT4" ShapeID="_x0000_i1038" DrawAspect="Content" ObjectID="_1361256900" r:id="rId33"/>
        </w:object>
      </w:r>
    </w:p>
    <w:p w14:paraId="14851BB5" w14:textId="02AA321B" w:rsidR="002A261E" w:rsidRDefault="002A261E" w:rsidP="00512143">
      <w:r w:rsidRPr="002A261E">
        <w:rPr>
          <w:position w:val="-10"/>
        </w:rPr>
        <w:object w:dxaOrig="2660" w:dyaOrig="360" w14:anchorId="5650FA11">
          <v:shape id="_x0000_i1039" type="#_x0000_t75" style="width:133pt;height:18pt" o:ole="">
            <v:imagedata r:id="rId34" o:title=""/>
          </v:shape>
          <o:OLEObject Type="Embed" ProgID="Equation.DSMT4" ShapeID="_x0000_i1039" DrawAspect="Content" ObjectID="_1361256901" r:id="rId35"/>
        </w:object>
      </w:r>
    </w:p>
    <w:p w14:paraId="7B964A39" w14:textId="5B3C8941" w:rsidR="002A261E" w:rsidRDefault="002A261E" w:rsidP="00512143">
      <w:r w:rsidRPr="002A261E">
        <w:rPr>
          <w:position w:val="-10"/>
        </w:rPr>
        <w:object w:dxaOrig="3140" w:dyaOrig="360" w14:anchorId="3C6A6272">
          <v:shape id="_x0000_i1040" type="#_x0000_t75" style="width:157pt;height:18pt" o:ole="">
            <v:imagedata r:id="rId36" o:title=""/>
          </v:shape>
          <o:OLEObject Type="Embed" ProgID="Equation.DSMT4" ShapeID="_x0000_i1040" DrawAspect="Content" ObjectID="_1361256902" r:id="rId37"/>
        </w:object>
      </w:r>
    </w:p>
    <w:p w14:paraId="6BDBD57E" w14:textId="0A640090" w:rsidR="00142CDD" w:rsidRDefault="00142CDD" w:rsidP="00512143">
      <w:proofErr w:type="gramStart"/>
      <w:r>
        <w:t>logistic</w:t>
      </w:r>
      <w:proofErr w:type="gramEnd"/>
      <w:r>
        <w:t xml:space="preserve"> function:</w:t>
      </w:r>
    </w:p>
    <w:p w14:paraId="0025DF36" w14:textId="57C2444F" w:rsidR="002A261E" w:rsidRDefault="00142CDD" w:rsidP="00512143">
      <w:r>
        <w:t xml:space="preserve">When </w:t>
      </w:r>
      <w:r w:rsidRPr="00142CDD">
        <w:rPr>
          <w:position w:val="-28"/>
        </w:rPr>
        <w:object w:dxaOrig="3020" w:dyaOrig="660" w14:anchorId="52C377DE">
          <v:shape id="_x0000_i1041" type="#_x0000_t75" style="width:151pt;height:33pt" o:ole="">
            <v:imagedata r:id="rId38" o:title=""/>
          </v:shape>
          <o:OLEObject Type="Embed" ProgID="Equation.DSMT4" ShapeID="_x0000_i1041" DrawAspect="Content" ObjectID="_1361256903" r:id="rId39"/>
        </w:object>
      </w:r>
    </w:p>
    <w:p w14:paraId="2A2157C0" w14:textId="5C302AED" w:rsidR="001217B5" w:rsidRDefault="001217B5" w:rsidP="00512143">
      <w:r>
        <w:t>Approximation:</w:t>
      </w:r>
    </w:p>
    <w:p w14:paraId="2803C763" w14:textId="249A3BCB" w:rsidR="002A261E" w:rsidRDefault="00142CDD" w:rsidP="00512143">
      <w:r w:rsidRPr="00142CDD">
        <w:rPr>
          <w:position w:val="-10"/>
        </w:rPr>
        <w:object w:dxaOrig="700" w:dyaOrig="320" w14:anchorId="322A6ECA">
          <v:shape id="_x0000_i1042" type="#_x0000_t75" style="width:35pt;height:16pt" o:ole="">
            <v:imagedata r:id="rId40" o:title=""/>
          </v:shape>
          <o:OLEObject Type="Embed" ProgID="Equation.DSMT4" ShapeID="_x0000_i1042" DrawAspect="Content" ObjectID="_1361256904" r:id="rId41"/>
        </w:object>
      </w:r>
      <w:r>
        <w:t xml:space="preserve"> </w:t>
      </w:r>
      <w:proofErr w:type="gramStart"/>
      <w:r>
        <w:t>are</w:t>
      </w:r>
      <w:proofErr w:type="gramEnd"/>
      <w:r>
        <w:t xml:space="preserve"> the nodes and weights for integration against </w:t>
      </w:r>
      <w:r w:rsidRPr="00142CDD">
        <w:rPr>
          <w:position w:val="-10"/>
        </w:rPr>
        <w:object w:dxaOrig="1400" w:dyaOrig="360" w14:anchorId="4BF18C6A">
          <v:shape id="_x0000_i1043" type="#_x0000_t75" style="width:70pt;height:18pt" o:ole="">
            <v:imagedata r:id="rId42" o:title=""/>
          </v:shape>
          <o:OLEObject Type="Embed" ProgID="Equation.DSMT4" ShapeID="_x0000_i1043" DrawAspect="Content" ObjectID="_1361256905" r:id="rId43"/>
        </w:object>
      </w:r>
      <w:r>
        <w:t>.</w:t>
      </w:r>
    </w:p>
    <w:p w14:paraId="0CA4AD55" w14:textId="4A054ACD" w:rsidR="00142CDD" w:rsidRDefault="000277A5" w:rsidP="00512143">
      <w:r w:rsidRPr="008B46F4">
        <w:rPr>
          <w:position w:val="-30"/>
        </w:rPr>
        <w:object w:dxaOrig="4240" w:dyaOrig="720" w14:anchorId="481370DD">
          <v:shape id="_x0000_i1044" type="#_x0000_t75" style="width:212pt;height:36pt" o:ole="">
            <v:imagedata r:id="rId44" o:title=""/>
          </v:shape>
          <o:OLEObject Type="Embed" ProgID="Equation.DSMT4" ShapeID="_x0000_i1044" DrawAspect="Content" ObjectID="_1361256906" r:id="rId45"/>
        </w:object>
      </w:r>
    </w:p>
    <w:p w14:paraId="2B96D862" w14:textId="295020F9" w:rsidR="000277A5" w:rsidRDefault="000277A5" w:rsidP="00512143">
      <w:r w:rsidRPr="000277A5">
        <w:rPr>
          <w:position w:val="-30"/>
        </w:rPr>
        <w:object w:dxaOrig="3640" w:dyaOrig="720" w14:anchorId="020DC91A">
          <v:shape id="_x0000_i1045" type="#_x0000_t75" style="width:182pt;height:36pt" o:ole="">
            <v:imagedata r:id="rId46" o:title=""/>
          </v:shape>
          <o:OLEObject Type="Embed" ProgID="Equation.DSMT4" ShapeID="_x0000_i1045" DrawAspect="Content" ObjectID="_1361256907" r:id="rId47"/>
        </w:object>
      </w:r>
    </w:p>
    <w:p w14:paraId="080A5C6B" w14:textId="77777777" w:rsidR="00C5713F" w:rsidRDefault="000277A5" w:rsidP="00512143">
      <w:pPr>
        <w:rPr>
          <w:rFonts w:hint="eastAsia"/>
          <w:position w:val="-30"/>
        </w:rPr>
      </w:pPr>
      <w:r w:rsidRPr="000277A5">
        <w:rPr>
          <w:position w:val="-30"/>
        </w:rPr>
        <w:object w:dxaOrig="3680" w:dyaOrig="720" w14:anchorId="4FD1EE6B">
          <v:shape id="_x0000_i1046" type="#_x0000_t75" style="width:184pt;height:36pt" o:ole="">
            <v:imagedata r:id="rId48" o:title=""/>
          </v:shape>
          <o:OLEObject Type="Embed" ProgID="Equation.DSMT4" ShapeID="_x0000_i1046" DrawAspect="Content" ObjectID="_1361256908" r:id="rId49"/>
        </w:object>
      </w:r>
    </w:p>
    <w:p w14:paraId="0260F25C" w14:textId="2C3AD097" w:rsidR="006E10E9" w:rsidRDefault="006E10E9" w:rsidP="00512143">
      <w:pPr>
        <w:rPr>
          <w:position w:val="-30"/>
        </w:rPr>
      </w:pPr>
      <w:r>
        <w:rPr>
          <w:position w:val="-30"/>
        </w:rPr>
        <w:t>(</w:t>
      </w:r>
      <w:r>
        <w:rPr>
          <w:rFonts w:hint="eastAsia"/>
          <w:position w:val="-30"/>
        </w:rPr>
        <w:t xml:space="preserve">Those </w:t>
      </w:r>
      <w:proofErr w:type="spellStart"/>
      <w:r>
        <w:rPr>
          <w:rFonts w:hint="eastAsia"/>
          <w:position w:val="-30"/>
        </w:rPr>
        <w:t>formulars</w:t>
      </w:r>
      <w:proofErr w:type="spellEnd"/>
      <w:r>
        <w:rPr>
          <w:rFonts w:hint="eastAsia"/>
          <w:position w:val="-30"/>
        </w:rPr>
        <w:t xml:space="preserve"> </w:t>
      </w:r>
      <w:r>
        <w:rPr>
          <w:position w:val="-30"/>
        </w:rPr>
        <w:t xml:space="preserve">directly copied from Tom </w:t>
      </w:r>
      <w:proofErr w:type="spellStart"/>
      <w:r>
        <w:rPr>
          <w:position w:val="-30"/>
        </w:rPr>
        <w:t>Minka’s</w:t>
      </w:r>
      <w:proofErr w:type="spellEnd"/>
      <w:r>
        <w:rPr>
          <w:position w:val="-30"/>
        </w:rPr>
        <w:t xml:space="preserve"> EP notes.</w:t>
      </w:r>
    </w:p>
    <w:p w14:paraId="1F280181" w14:textId="380ED62A" w:rsidR="006E10E9" w:rsidRDefault="006E10E9" w:rsidP="00512143">
      <w:pPr>
        <w:rPr>
          <w:position w:val="-30"/>
        </w:rPr>
      </w:pPr>
      <w:r>
        <w:rPr>
          <w:position w:val="-30"/>
        </w:rPr>
        <w:t>I personally doubt its correctness.)</w:t>
      </w:r>
    </w:p>
    <w:p w14:paraId="3F43D788" w14:textId="77777777" w:rsidR="00272752" w:rsidRDefault="00272752" w:rsidP="00512143">
      <w:pPr>
        <w:rPr>
          <w:position w:val="-30"/>
        </w:rPr>
      </w:pPr>
    </w:p>
    <w:p w14:paraId="28B053A0" w14:textId="77777777" w:rsidR="00272752" w:rsidRDefault="00272752" w:rsidP="00512143">
      <w:pPr>
        <w:rPr>
          <w:position w:val="-30"/>
        </w:rPr>
      </w:pPr>
    </w:p>
    <w:p w14:paraId="0F84E517" w14:textId="77777777" w:rsidR="00272752" w:rsidRDefault="00272752" w:rsidP="00512143">
      <w:pPr>
        <w:rPr>
          <w:position w:val="-30"/>
        </w:rPr>
      </w:pPr>
    </w:p>
    <w:p w14:paraId="78554D2A" w14:textId="77777777" w:rsidR="00272752" w:rsidRDefault="00272752" w:rsidP="00512143"/>
    <w:p w14:paraId="4F9E87B0" w14:textId="012DE579" w:rsidR="006E10E9" w:rsidRDefault="00C5713F" w:rsidP="00512143">
      <w:r>
        <w:t xml:space="preserve">(About above equations, </w:t>
      </w:r>
      <w:r w:rsidR="003012EE">
        <w:t xml:space="preserve">please </w:t>
      </w:r>
      <w:r>
        <w:t>consult numerical recipes)</w:t>
      </w:r>
    </w:p>
    <w:p w14:paraId="58C906A8" w14:textId="32609F4B" w:rsidR="006E10E9" w:rsidRDefault="00272752" w:rsidP="00512143">
      <w:r>
        <w:t>(</w:t>
      </w:r>
      <w:proofErr w:type="gramStart"/>
      <w:r>
        <w:t>numerical</w:t>
      </w:r>
      <w:proofErr w:type="gramEnd"/>
      <w:r>
        <w:t>-recipes:</w:t>
      </w:r>
    </w:p>
    <w:p w14:paraId="7B7E2BBB" w14:textId="125CFF3A" w:rsidR="00272752" w:rsidRDefault="00272752" w:rsidP="00512143">
      <w:r w:rsidRPr="00272752">
        <w:rPr>
          <w:position w:val="-28"/>
        </w:rPr>
        <w:object w:dxaOrig="1760" w:dyaOrig="560" w14:anchorId="14B80F44">
          <v:shape id="_x0000_i1071" type="#_x0000_t75" style="width:88pt;height:28pt" o:ole="">
            <v:imagedata r:id="rId50" o:title=""/>
          </v:shape>
          <o:OLEObject Type="Embed" ProgID="Equation.DSMT4" ShapeID="_x0000_i1071" DrawAspect="Content" ObjectID="_1361256909" r:id="rId51"/>
        </w:object>
      </w:r>
    </w:p>
    <w:p w14:paraId="742E6A35" w14:textId="3902D4D4" w:rsidR="00272752" w:rsidRDefault="00272752" w:rsidP="00512143">
      <w:r w:rsidRPr="00272752">
        <w:rPr>
          <w:position w:val="-28"/>
        </w:rPr>
        <w:object w:dxaOrig="2320" w:dyaOrig="660" w14:anchorId="3CAB92F8">
          <v:shape id="_x0000_i1075" type="#_x0000_t75" style="width:116pt;height:33pt" o:ole="">
            <v:imagedata r:id="rId52" o:title=""/>
          </v:shape>
          <o:OLEObject Type="Embed" ProgID="Equation.DSMT4" ShapeID="_x0000_i1075" DrawAspect="Content" ObjectID="_1361256910" r:id="rId53"/>
        </w:object>
      </w:r>
    </w:p>
    <w:p w14:paraId="1D3218A6" w14:textId="08A42105" w:rsidR="00272752" w:rsidRDefault="00272752" w:rsidP="00512143">
      <w:r w:rsidRPr="00272752">
        <w:rPr>
          <w:position w:val="-28"/>
        </w:rPr>
        <w:object w:dxaOrig="2820" w:dyaOrig="660" w14:anchorId="1B937B16">
          <v:shape id="_x0000_i1079" type="#_x0000_t75" style="width:141pt;height:33pt" o:ole="">
            <v:imagedata r:id="rId54" o:title=""/>
          </v:shape>
          <o:OLEObject Type="Embed" ProgID="Equation.DSMT4" ShapeID="_x0000_i1079" DrawAspect="Content" ObjectID="_1361256911" r:id="rId55"/>
        </w:object>
      </w:r>
    </w:p>
    <w:p w14:paraId="2CDDB8AF" w14:textId="6ED5703D" w:rsidR="008B46F4" w:rsidRDefault="0055476D" w:rsidP="00512143">
      <w:r w:rsidRPr="000277A5">
        <w:rPr>
          <w:position w:val="-24"/>
        </w:rPr>
        <w:object w:dxaOrig="2340" w:dyaOrig="620" w14:anchorId="0D3FB93E">
          <v:shape id="_x0000_i1047" type="#_x0000_t75" style="width:117pt;height:31pt" o:ole="">
            <v:imagedata r:id="rId56" o:title=""/>
          </v:shape>
          <o:OLEObject Type="Embed" ProgID="Equation.DSMT4" ShapeID="_x0000_i1047" DrawAspect="Content" ObjectID="_1361256912" r:id="rId57"/>
        </w:object>
      </w:r>
    </w:p>
    <w:p w14:paraId="6CE066E8" w14:textId="5B8E0BCD" w:rsidR="0055476D" w:rsidRDefault="0055476D" w:rsidP="00512143">
      <w:r w:rsidRPr="000277A5">
        <w:rPr>
          <w:position w:val="-28"/>
        </w:rPr>
        <w:object w:dxaOrig="3480" w:dyaOrig="660" w14:anchorId="0D1F8607">
          <v:shape id="_x0000_i1048" type="#_x0000_t75" style="width:174pt;height:33pt" o:ole="">
            <v:imagedata r:id="rId58" o:title=""/>
          </v:shape>
          <o:OLEObject Type="Embed" ProgID="Equation.DSMT4" ShapeID="_x0000_i1048" DrawAspect="Content" ObjectID="_1361256913" r:id="rId59"/>
        </w:object>
      </w:r>
    </w:p>
    <w:p w14:paraId="736797C1" w14:textId="729BACAF" w:rsidR="00715FB8" w:rsidRDefault="000E2D0A" w:rsidP="00512143">
      <w:r w:rsidRPr="000E2D0A">
        <w:rPr>
          <w:position w:val="-6"/>
        </w:rPr>
        <w:object w:dxaOrig="780" w:dyaOrig="320" w14:anchorId="48DA1D1D">
          <v:shape id="_x0000_i1060" type="#_x0000_t75" style="width:39pt;height:16pt" o:ole="">
            <v:imagedata r:id="rId60" o:title=""/>
          </v:shape>
          <o:OLEObject Type="Embed" ProgID="Equation.DSMT4" ShapeID="_x0000_i1060" DrawAspect="Content" ObjectID="_1361256914" r:id="rId61"/>
        </w:object>
      </w:r>
      <w:r>
        <w:t xml:space="preserve">, </w:t>
      </w:r>
      <w:r w:rsidR="00715FB8" w:rsidRPr="00715FB8">
        <w:rPr>
          <w:position w:val="-28"/>
        </w:rPr>
        <w:object w:dxaOrig="1280" w:dyaOrig="700" w14:anchorId="0B169A20">
          <v:shape id="_x0000_i1058" type="#_x0000_t75" style="width:64pt;height:35pt" o:ole="">
            <v:imagedata r:id="rId62" o:title=""/>
          </v:shape>
          <o:OLEObject Type="Embed" ProgID="Equation.DSMT4" ShapeID="_x0000_i1058" DrawAspect="Content" ObjectID="_1361256915" r:id="rId63"/>
        </w:object>
      </w:r>
      <w:r w:rsidR="00715FB8">
        <w:t xml:space="preserve">, </w:t>
      </w:r>
      <w:r w:rsidRPr="000E2D0A">
        <w:rPr>
          <w:position w:val="-28"/>
        </w:rPr>
        <w:object w:dxaOrig="1160" w:dyaOrig="700" w14:anchorId="5FB931AD">
          <v:shape id="_x0000_i1059" type="#_x0000_t75" style="width:58pt;height:35pt" o:ole="">
            <v:imagedata r:id="rId64" o:title=""/>
          </v:shape>
          <o:OLEObject Type="Embed" ProgID="Equation.DSMT4" ShapeID="_x0000_i1059" DrawAspect="Content" ObjectID="_1361256916" r:id="rId65"/>
        </w:object>
      </w:r>
    </w:p>
    <w:p w14:paraId="77D8BF26" w14:textId="75209548" w:rsidR="0055476D" w:rsidRDefault="001217B5" w:rsidP="00512143">
      <w:r>
        <w:t>Updates:</w:t>
      </w:r>
    </w:p>
    <w:p w14:paraId="512A1229" w14:textId="3EEBBF8F" w:rsidR="0055476D" w:rsidRDefault="0055476D" w:rsidP="00512143">
      <w:r>
        <w:t xml:space="preserve">For rank1 updates, simplify further </w:t>
      </w:r>
    </w:p>
    <w:p w14:paraId="537E3A30" w14:textId="796EAD77" w:rsidR="00B32450" w:rsidRDefault="0055476D" w:rsidP="00512143">
      <w:r>
        <w:t xml:space="preserve">  </w:t>
      </w:r>
      <w:r w:rsidR="00B32450" w:rsidRPr="00B32450">
        <w:rPr>
          <w:position w:val="-32"/>
        </w:rPr>
        <w:object w:dxaOrig="1460" w:dyaOrig="700" w14:anchorId="3A7A0F5D">
          <v:shape id="_x0000_i1049" type="#_x0000_t75" style="width:73pt;height:35pt" o:ole="">
            <v:imagedata r:id="rId66" o:title=""/>
          </v:shape>
          <o:OLEObject Type="Embed" ProgID="Equation.DSMT4" ShapeID="_x0000_i1049" DrawAspect="Content" ObjectID="_1361256917" r:id="rId67"/>
        </w:object>
      </w:r>
    </w:p>
    <w:p w14:paraId="77AC2804" w14:textId="0CFFC15E" w:rsidR="00B32450" w:rsidRDefault="0055476D" w:rsidP="0055476D">
      <w:pPr>
        <w:ind w:firstLineChars="100" w:firstLine="240"/>
      </w:pPr>
      <w:r w:rsidRPr="0055476D">
        <w:rPr>
          <w:position w:val="-10"/>
        </w:rPr>
        <w:object w:dxaOrig="1600" w:dyaOrig="360" w14:anchorId="71F63D39">
          <v:shape id="_x0000_i1050" type="#_x0000_t75" style="width:80pt;height:18pt" o:ole="">
            <v:imagedata r:id="rId68" o:title=""/>
          </v:shape>
          <o:OLEObject Type="Embed" ProgID="Equation.DSMT4" ShapeID="_x0000_i1050" DrawAspect="Content" ObjectID="_1361256918" r:id="rId69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n</w:t>
      </w:r>
      <w:proofErr w:type="gramEnd"/>
      <w:r>
        <w:rPr>
          <w:rFonts w:hint="eastAsia"/>
        </w:rPr>
        <w:t xml:space="preserve"> which </w:t>
      </w:r>
      <w:r w:rsidRPr="0055476D">
        <w:rPr>
          <w:position w:val="-24"/>
        </w:rPr>
        <w:object w:dxaOrig="1520" w:dyaOrig="620" w14:anchorId="2E6C343C">
          <v:shape id="_x0000_i1051" type="#_x0000_t75" style="width:76pt;height:31pt" o:ole="">
            <v:imagedata r:id="rId70" o:title=""/>
          </v:shape>
          <o:OLEObject Type="Embed" ProgID="Equation.DSMT4" ShapeID="_x0000_i1051" DrawAspect="Content" ObjectID="_1361256919" r:id="rId71"/>
        </w:object>
      </w:r>
    </w:p>
    <w:p w14:paraId="0E97A574" w14:textId="25766FAF" w:rsidR="0055476D" w:rsidRDefault="0055476D" w:rsidP="0055476D">
      <w:pPr>
        <w:ind w:firstLineChars="100" w:firstLine="240"/>
        <w:rPr>
          <w:position w:val="-24"/>
        </w:rPr>
      </w:pPr>
      <w:r w:rsidRPr="0055476D">
        <w:rPr>
          <w:position w:val="-10"/>
        </w:rPr>
        <w:object w:dxaOrig="1480" w:dyaOrig="360" w14:anchorId="334BFBE5">
          <v:shape id="_x0000_i1052" type="#_x0000_t75" style="width:74pt;height:18pt" o:ole="">
            <v:imagedata r:id="rId72" o:title=""/>
          </v:shape>
          <o:OLEObject Type="Embed" ProgID="Equation.DSMT4" ShapeID="_x0000_i1052" DrawAspect="Content" ObjectID="_1361256920" r:id="rId73"/>
        </w:object>
      </w:r>
      <w:r>
        <w:t xml:space="preserve"> </w:t>
      </w:r>
      <w:proofErr w:type="gramStart"/>
      <w:r>
        <w:t>in</w:t>
      </w:r>
      <w:proofErr w:type="gramEnd"/>
      <w:r>
        <w:t xml:space="preserve"> which </w:t>
      </w:r>
      <w:r w:rsidRPr="0055476D">
        <w:rPr>
          <w:position w:val="-24"/>
        </w:rPr>
        <w:object w:dxaOrig="1520" w:dyaOrig="620" w14:anchorId="4BA75122">
          <v:shape id="_x0000_i1053" type="#_x0000_t75" style="width:76pt;height:31pt" o:ole="">
            <v:imagedata r:id="rId74" o:title=""/>
          </v:shape>
          <o:OLEObject Type="Embed" ProgID="Equation.DSMT4" ShapeID="_x0000_i1053" DrawAspect="Content" ObjectID="_1361256921" r:id="rId75"/>
        </w:object>
      </w:r>
    </w:p>
    <w:p w14:paraId="667A2863" w14:textId="77777777" w:rsidR="00EA608E" w:rsidRDefault="00EA608E" w:rsidP="0055476D">
      <w:pPr>
        <w:ind w:firstLineChars="100" w:firstLine="240"/>
        <w:rPr>
          <w:position w:val="-24"/>
        </w:rPr>
      </w:pPr>
    </w:p>
    <w:p w14:paraId="658D3531" w14:textId="77777777" w:rsidR="00EA608E" w:rsidRDefault="00EA608E" w:rsidP="00EA608E">
      <w:pPr>
        <w:rPr>
          <w:rFonts w:ascii="Times" w:eastAsia="Times New Roman" w:hAnsi="Times" w:cs="Times New Roman"/>
          <w:sz w:val="20"/>
          <w:szCs w:val="20"/>
        </w:rPr>
      </w:pPr>
    </w:p>
    <w:p w14:paraId="776C59D1" w14:textId="77777777" w:rsidR="00EA608E" w:rsidRDefault="00EA608E" w:rsidP="0055476D">
      <w:pPr>
        <w:ind w:firstLineChars="100" w:firstLine="240"/>
      </w:pPr>
    </w:p>
    <w:sectPr w:rsidR="00EA608E" w:rsidSect="009D24F7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2143"/>
    <w:rsid w:val="000277A5"/>
    <w:rsid w:val="00053D9D"/>
    <w:rsid w:val="000E2D0A"/>
    <w:rsid w:val="001217B5"/>
    <w:rsid w:val="00142CDD"/>
    <w:rsid w:val="00245F8F"/>
    <w:rsid w:val="00272752"/>
    <w:rsid w:val="002905A9"/>
    <w:rsid w:val="002A261E"/>
    <w:rsid w:val="003012EE"/>
    <w:rsid w:val="004313E4"/>
    <w:rsid w:val="004B1605"/>
    <w:rsid w:val="00512143"/>
    <w:rsid w:val="00513ED8"/>
    <w:rsid w:val="0055476D"/>
    <w:rsid w:val="006E10E9"/>
    <w:rsid w:val="006F3565"/>
    <w:rsid w:val="00715FB8"/>
    <w:rsid w:val="008554DA"/>
    <w:rsid w:val="00856E3B"/>
    <w:rsid w:val="00871B5D"/>
    <w:rsid w:val="008B46F4"/>
    <w:rsid w:val="00910596"/>
    <w:rsid w:val="009602ED"/>
    <w:rsid w:val="009C4041"/>
    <w:rsid w:val="009D24F7"/>
    <w:rsid w:val="00A01601"/>
    <w:rsid w:val="00A31DA4"/>
    <w:rsid w:val="00B32450"/>
    <w:rsid w:val="00BA00C7"/>
    <w:rsid w:val="00C5713F"/>
    <w:rsid w:val="00CF53D4"/>
    <w:rsid w:val="00EA608E"/>
    <w:rsid w:val="00EF0858"/>
    <w:rsid w:val="00F10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360BE4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2143"/>
    <w:rPr>
      <w:rFonts w:ascii="Lucida Grande" w:hAnsi="Lucida Grande" w:cs="Lucida Grande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512143"/>
    <w:rPr>
      <w:rFonts w:ascii="Lucida Grande" w:hAnsi="Lucida Grande" w:cs="Lucida Grande"/>
      <w:sz w:val="18"/>
      <w:szCs w:val="18"/>
    </w:rPr>
  </w:style>
  <w:style w:type="paragraph" w:customStyle="1" w:styleId="ins">
    <w:name w:val="ins"/>
    <w:basedOn w:val="a"/>
    <w:rsid w:val="00EA608E"/>
    <w:pPr>
      <w:widowControl/>
      <w:spacing w:before="100" w:beforeAutospacing="1" w:after="100" w:afterAutospacing="1"/>
      <w:jc w:val="left"/>
    </w:pPr>
    <w:rPr>
      <w:rFonts w:ascii="Times" w:hAnsi="Times"/>
      <w:kern w:val="0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2143"/>
    <w:rPr>
      <w:rFonts w:ascii="Lucida Grande" w:hAnsi="Lucida Grande" w:cs="Lucida Grande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512143"/>
    <w:rPr>
      <w:rFonts w:ascii="Lucida Grande" w:hAnsi="Lucida Grande" w:cs="Lucida Grande"/>
      <w:sz w:val="18"/>
      <w:szCs w:val="18"/>
    </w:rPr>
  </w:style>
  <w:style w:type="paragraph" w:customStyle="1" w:styleId="ins">
    <w:name w:val="ins"/>
    <w:basedOn w:val="a"/>
    <w:rsid w:val="00EA608E"/>
    <w:pPr>
      <w:widowControl/>
      <w:spacing w:before="100" w:beforeAutospacing="1" w:after="100" w:afterAutospacing="1"/>
      <w:jc w:val="left"/>
    </w:pPr>
    <w:rPr>
      <w:rFonts w:ascii="Times" w:hAnsi="Times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295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4" Type="http://schemas.openxmlformats.org/officeDocument/2006/relationships/image" Target="media/image10.emf"/><Relationship Id="rId15" Type="http://schemas.openxmlformats.org/officeDocument/2006/relationships/image" Target="media/image11.emf"/><Relationship Id="rId16" Type="http://schemas.openxmlformats.org/officeDocument/2006/relationships/image" Target="media/image12.emf"/><Relationship Id="rId17" Type="http://schemas.openxmlformats.org/officeDocument/2006/relationships/image" Target="media/image13.emf"/><Relationship Id="rId18" Type="http://schemas.openxmlformats.org/officeDocument/2006/relationships/image" Target="media/image14.emf"/><Relationship Id="rId19" Type="http://schemas.openxmlformats.org/officeDocument/2006/relationships/image" Target="media/image15.emf"/><Relationship Id="rId63" Type="http://schemas.openxmlformats.org/officeDocument/2006/relationships/oleObject" Target="embeddings/oleObject22.bin"/><Relationship Id="rId64" Type="http://schemas.openxmlformats.org/officeDocument/2006/relationships/image" Target="media/image38.emf"/><Relationship Id="rId65" Type="http://schemas.openxmlformats.org/officeDocument/2006/relationships/oleObject" Target="embeddings/oleObject23.bin"/><Relationship Id="rId66" Type="http://schemas.openxmlformats.org/officeDocument/2006/relationships/image" Target="media/image39.emf"/><Relationship Id="rId67" Type="http://schemas.openxmlformats.org/officeDocument/2006/relationships/oleObject" Target="embeddings/oleObject24.bin"/><Relationship Id="rId68" Type="http://schemas.openxmlformats.org/officeDocument/2006/relationships/image" Target="media/image40.emf"/><Relationship Id="rId69" Type="http://schemas.openxmlformats.org/officeDocument/2006/relationships/oleObject" Target="embeddings/oleObject25.bin"/><Relationship Id="rId50" Type="http://schemas.openxmlformats.org/officeDocument/2006/relationships/image" Target="media/image31.emf"/><Relationship Id="rId51" Type="http://schemas.openxmlformats.org/officeDocument/2006/relationships/oleObject" Target="embeddings/oleObject16.bin"/><Relationship Id="rId52" Type="http://schemas.openxmlformats.org/officeDocument/2006/relationships/image" Target="media/image32.emf"/><Relationship Id="rId53" Type="http://schemas.openxmlformats.org/officeDocument/2006/relationships/oleObject" Target="embeddings/oleObject17.bin"/><Relationship Id="rId54" Type="http://schemas.openxmlformats.org/officeDocument/2006/relationships/image" Target="media/image33.emf"/><Relationship Id="rId55" Type="http://schemas.openxmlformats.org/officeDocument/2006/relationships/oleObject" Target="embeddings/oleObject18.bin"/><Relationship Id="rId56" Type="http://schemas.openxmlformats.org/officeDocument/2006/relationships/image" Target="media/image34.emf"/><Relationship Id="rId57" Type="http://schemas.openxmlformats.org/officeDocument/2006/relationships/oleObject" Target="embeddings/oleObject19.bin"/><Relationship Id="rId58" Type="http://schemas.openxmlformats.org/officeDocument/2006/relationships/image" Target="media/image35.emf"/><Relationship Id="rId59" Type="http://schemas.openxmlformats.org/officeDocument/2006/relationships/oleObject" Target="embeddings/oleObject20.bin"/><Relationship Id="rId40" Type="http://schemas.openxmlformats.org/officeDocument/2006/relationships/image" Target="media/image26.emf"/><Relationship Id="rId41" Type="http://schemas.openxmlformats.org/officeDocument/2006/relationships/oleObject" Target="embeddings/oleObject11.bin"/><Relationship Id="rId42" Type="http://schemas.openxmlformats.org/officeDocument/2006/relationships/image" Target="media/image27.emf"/><Relationship Id="rId43" Type="http://schemas.openxmlformats.org/officeDocument/2006/relationships/oleObject" Target="embeddings/oleObject12.bin"/><Relationship Id="rId44" Type="http://schemas.openxmlformats.org/officeDocument/2006/relationships/image" Target="media/image28.emf"/><Relationship Id="rId45" Type="http://schemas.openxmlformats.org/officeDocument/2006/relationships/oleObject" Target="embeddings/oleObject13.bin"/><Relationship Id="rId46" Type="http://schemas.openxmlformats.org/officeDocument/2006/relationships/image" Target="media/image29.emf"/><Relationship Id="rId47" Type="http://schemas.openxmlformats.org/officeDocument/2006/relationships/oleObject" Target="embeddings/oleObject14.bin"/><Relationship Id="rId48" Type="http://schemas.openxmlformats.org/officeDocument/2006/relationships/image" Target="media/image30.emf"/><Relationship Id="rId49" Type="http://schemas.openxmlformats.org/officeDocument/2006/relationships/oleObject" Target="embeddings/oleObject15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30" Type="http://schemas.openxmlformats.org/officeDocument/2006/relationships/image" Target="media/image21.emf"/><Relationship Id="rId31" Type="http://schemas.openxmlformats.org/officeDocument/2006/relationships/oleObject" Target="embeddings/oleObject6.bin"/><Relationship Id="rId32" Type="http://schemas.openxmlformats.org/officeDocument/2006/relationships/image" Target="media/image22.emf"/><Relationship Id="rId33" Type="http://schemas.openxmlformats.org/officeDocument/2006/relationships/oleObject" Target="embeddings/oleObject7.bin"/><Relationship Id="rId34" Type="http://schemas.openxmlformats.org/officeDocument/2006/relationships/image" Target="media/image23.emf"/><Relationship Id="rId35" Type="http://schemas.openxmlformats.org/officeDocument/2006/relationships/oleObject" Target="embeddings/oleObject8.bin"/><Relationship Id="rId36" Type="http://schemas.openxmlformats.org/officeDocument/2006/relationships/image" Target="media/image24.emf"/><Relationship Id="rId37" Type="http://schemas.openxmlformats.org/officeDocument/2006/relationships/oleObject" Target="embeddings/oleObject9.bin"/><Relationship Id="rId38" Type="http://schemas.openxmlformats.org/officeDocument/2006/relationships/image" Target="media/image25.emf"/><Relationship Id="rId39" Type="http://schemas.openxmlformats.org/officeDocument/2006/relationships/oleObject" Target="embeddings/oleObject10.bin"/><Relationship Id="rId70" Type="http://schemas.openxmlformats.org/officeDocument/2006/relationships/image" Target="media/image41.emf"/><Relationship Id="rId71" Type="http://schemas.openxmlformats.org/officeDocument/2006/relationships/oleObject" Target="embeddings/oleObject26.bin"/><Relationship Id="rId72" Type="http://schemas.openxmlformats.org/officeDocument/2006/relationships/image" Target="media/image42.emf"/><Relationship Id="rId20" Type="http://schemas.openxmlformats.org/officeDocument/2006/relationships/oleObject" Target="embeddings/oleObject1.bin"/><Relationship Id="rId21" Type="http://schemas.openxmlformats.org/officeDocument/2006/relationships/image" Target="media/image16.emf"/><Relationship Id="rId22" Type="http://schemas.openxmlformats.org/officeDocument/2006/relationships/image" Target="media/image17.emf"/><Relationship Id="rId23" Type="http://schemas.openxmlformats.org/officeDocument/2006/relationships/oleObject" Target="embeddings/oleObject2.bin"/><Relationship Id="rId24" Type="http://schemas.openxmlformats.org/officeDocument/2006/relationships/image" Target="media/image18.emf"/><Relationship Id="rId25" Type="http://schemas.openxmlformats.org/officeDocument/2006/relationships/oleObject" Target="embeddings/oleObject3.bin"/><Relationship Id="rId26" Type="http://schemas.openxmlformats.org/officeDocument/2006/relationships/image" Target="media/image19.emf"/><Relationship Id="rId27" Type="http://schemas.openxmlformats.org/officeDocument/2006/relationships/oleObject" Target="embeddings/oleObject4.bin"/><Relationship Id="rId28" Type="http://schemas.openxmlformats.org/officeDocument/2006/relationships/image" Target="media/image20.emf"/><Relationship Id="rId29" Type="http://schemas.openxmlformats.org/officeDocument/2006/relationships/oleObject" Target="embeddings/oleObject5.bin"/><Relationship Id="rId73" Type="http://schemas.openxmlformats.org/officeDocument/2006/relationships/oleObject" Target="embeddings/oleObject27.bin"/><Relationship Id="rId74" Type="http://schemas.openxmlformats.org/officeDocument/2006/relationships/image" Target="media/image43.emf"/><Relationship Id="rId75" Type="http://schemas.openxmlformats.org/officeDocument/2006/relationships/oleObject" Target="embeddings/oleObject28.bin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image" Target="media/image36.emf"/><Relationship Id="rId61" Type="http://schemas.openxmlformats.org/officeDocument/2006/relationships/oleObject" Target="embeddings/oleObject21.bin"/><Relationship Id="rId62" Type="http://schemas.openxmlformats.org/officeDocument/2006/relationships/image" Target="media/image37.emf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4</Pages>
  <Words>199</Words>
  <Characters>1140</Characters>
  <Application>Microsoft Macintosh Word</Application>
  <DocSecurity>0</DocSecurity>
  <Lines>9</Lines>
  <Paragraphs>2</Paragraphs>
  <ScaleCrop>false</ScaleCrop>
  <Company/>
  <LinksUpToDate>false</LinksUpToDate>
  <CharactersWithSpaces>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超 杨</dc:creator>
  <cp:keywords/>
  <dc:description/>
  <cp:lastModifiedBy>超 杨</cp:lastModifiedBy>
  <cp:revision>18</cp:revision>
  <dcterms:created xsi:type="dcterms:W3CDTF">2015-03-04T03:33:00Z</dcterms:created>
  <dcterms:modified xsi:type="dcterms:W3CDTF">2015-03-09T02:02:00Z</dcterms:modified>
</cp:coreProperties>
</file>